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33706E" w14:textId="77777777" w:rsidR="00257E73" w:rsidRPr="00AB686B" w:rsidRDefault="00257E73" w:rsidP="00257E7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E6CEE32" w14:textId="77777777" w:rsidR="00257E73" w:rsidRPr="00AB686B" w:rsidRDefault="00257E73" w:rsidP="00257E73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3FAE3E2" w14:textId="77777777" w:rsidR="00257E73" w:rsidRPr="00AB686B" w:rsidRDefault="00257E73" w:rsidP="00257E73">
      <w:pPr>
        <w:rPr>
          <w:rFonts w:ascii="Times New Roman" w:hAnsi="Times New Roman"/>
          <w:szCs w:val="24"/>
          <w:lang w:val="en-US"/>
        </w:rPr>
      </w:pPr>
    </w:p>
    <w:p w14:paraId="3B052859" w14:textId="77777777" w:rsidR="00A72D10" w:rsidRDefault="00A72D10" w:rsidP="0009078E">
      <w:pPr>
        <w:spacing w:line="360" w:lineRule="auto"/>
        <w:ind w:left="425"/>
        <w:jc w:val="both"/>
        <w:rPr>
          <w:rFonts w:ascii="Times New Roman" w:hAnsi="Times New Roman"/>
          <w:lang w:val="en-US"/>
        </w:rPr>
      </w:pPr>
    </w:p>
    <w:p w14:paraId="4FE9B09A" w14:textId="3D0808D8" w:rsidR="0081018D" w:rsidRPr="00C22CF4" w:rsidRDefault="00207968" w:rsidP="0081018D">
      <w:pPr>
        <w:ind w:left="425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snapToGrid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548665B" wp14:editId="5682CC50">
                <wp:simplePos x="0" y="0"/>
                <wp:positionH relativeFrom="column">
                  <wp:posOffset>4124960</wp:posOffset>
                </wp:positionH>
                <wp:positionV relativeFrom="paragraph">
                  <wp:posOffset>125730</wp:posOffset>
                </wp:positionV>
                <wp:extent cx="1999615" cy="1695450"/>
                <wp:effectExtent l="0" t="0" r="635" b="38100"/>
                <wp:wrapSquare wrapText="bothSides"/>
                <wp:docPr id="1" name="Group 4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9615" cy="1695450"/>
                          <a:chOff x="4024" y="5591"/>
                          <a:chExt cx="3149" cy="2670"/>
                        </a:xfrm>
                      </wpg:grpSpPr>
                      <wps:wsp>
                        <wps:cNvPr id="2" name="AutoShape 4741"/>
                        <wps:cNvSpPr>
                          <a:spLocks noChangeArrowheads="1"/>
                        </wps:cNvSpPr>
                        <wps:spPr bwMode="auto">
                          <a:xfrm flipH="1">
                            <a:off x="4263" y="5822"/>
                            <a:ext cx="1873" cy="1873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E9C5CD" w14:textId="77777777" w:rsidR="00207968" w:rsidRDefault="00207968" w:rsidP="0020796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7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547" y="5848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74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60" y="8148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74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217" y="7292"/>
                            <a:ext cx="0" cy="17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745"/>
                        <wps:cNvCnPr>
                          <a:cxnSpLocks noChangeShapeType="1"/>
                        </wps:cNvCnPr>
                        <wps:spPr bwMode="auto">
                          <a:xfrm>
                            <a:off x="6303" y="5806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747"/>
                        <wps:cNvCnPr>
                          <a:cxnSpLocks noChangeShapeType="1"/>
                        </wps:cNvCnPr>
                        <wps:spPr bwMode="auto">
                          <a:xfrm>
                            <a:off x="6295" y="7721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748"/>
                        <wps:cNvSpPr txBox="1">
                          <a:spLocks noChangeArrowheads="1"/>
                        </wps:cNvSpPr>
                        <wps:spPr bwMode="auto">
                          <a:xfrm>
                            <a:off x="6555" y="7360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67000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749"/>
                        <wps:cNvSpPr txBox="1">
                          <a:spLocks noChangeArrowheads="1"/>
                        </wps:cNvSpPr>
                        <wps:spPr bwMode="auto">
                          <a:xfrm>
                            <a:off x="4474" y="7352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DD09C1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750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7328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9FB46C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751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5982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EF86F1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752"/>
                        <wps:cNvSpPr txBox="1">
                          <a:spLocks noChangeArrowheads="1"/>
                        </wps:cNvSpPr>
                        <wps:spPr bwMode="auto">
                          <a:xfrm>
                            <a:off x="6547" y="6533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8C0FB4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4753"/>
                        <wps:cNvSpPr txBox="1">
                          <a:spLocks noChangeArrowheads="1"/>
                        </wps:cNvSpPr>
                        <wps:spPr bwMode="auto">
                          <a:xfrm>
                            <a:off x="4975" y="7765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99052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75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022" y="8148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" name="Group 4755"/>
                        <wpg:cNvGrpSpPr>
                          <a:grpSpLocks/>
                        </wpg:cNvGrpSpPr>
                        <wpg:grpSpPr bwMode="auto">
                          <a:xfrm>
                            <a:off x="5307" y="6918"/>
                            <a:ext cx="380" cy="390"/>
                            <a:chOff x="9144" y="7782"/>
                            <a:chExt cx="384" cy="384"/>
                          </a:xfrm>
                        </wpg:grpSpPr>
                        <wps:wsp>
                          <wps:cNvPr id="16" name="Text Box 47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DB9B36" w14:textId="77777777" w:rsidR="00D74F4D" w:rsidRPr="006849CD" w:rsidRDefault="00D74F4D" w:rsidP="00FF6BC0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849CD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475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0D2559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4758"/>
                        <wpg:cNvGrpSpPr>
                          <a:grpSpLocks/>
                        </wpg:cNvGrpSpPr>
                        <wpg:grpSpPr bwMode="auto">
                          <a:xfrm>
                            <a:off x="5864" y="7672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19" name="Group 4759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0" name="AutoShape 4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99AA53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Rectangle 4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C56BCC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" name="Oval 47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C3C809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4763"/>
                        <wpg:cNvGrpSpPr>
                          <a:grpSpLocks/>
                        </wpg:cNvGrpSpPr>
                        <wpg:grpSpPr bwMode="auto">
                          <a:xfrm rot="10800000">
                            <a:off x="5881" y="5591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4" name="Group 4764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5" name="AutoShape 4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AB9DB3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Rectangle 4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199446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Oval 47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D83837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4768"/>
                        <wpg:cNvGrpSpPr>
                          <a:grpSpLocks/>
                        </wpg:cNvGrpSpPr>
                        <wpg:grpSpPr bwMode="auto">
                          <a:xfrm rot="5400000">
                            <a:off x="3903" y="7548"/>
                            <a:ext cx="525" cy="283"/>
                            <a:chOff x="5615" y="13569"/>
                            <a:chExt cx="525" cy="296"/>
                          </a:xfrm>
                        </wpg:grpSpPr>
                        <wps:wsp>
                          <wps:cNvPr id="29" name="AutoShape 4769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813" y="13602"/>
                              <a:ext cx="138" cy="12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87CCF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4770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615" y="13757"/>
                              <a:ext cx="525" cy="108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CDEFD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4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13569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DFF9E7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Text Box 4772"/>
                        <wps:cNvSpPr txBox="1">
                          <a:spLocks noChangeArrowheads="1"/>
                        </wps:cNvSpPr>
                        <wps:spPr bwMode="auto">
                          <a:xfrm>
                            <a:off x="4251" y="6432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C56DF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utoShape 47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7" y="6791"/>
                            <a:ext cx="0" cy="74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48665B" id="Group 4775" o:spid="_x0000_s1026" style="position:absolute;left:0;text-align:left;margin-left:324.8pt;margin-top:9.9pt;width:157.45pt;height:133.5pt;z-index:251657728" coordorigin="4024,5591" coordsize="3149,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741" o:spid="_x0000_s1027" type="#_x0000_t6" style="position:absolute;left:4263;top:5822;width:1873;height:187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61E9C5CD" w14:textId="77777777" w:rsidR="00207968" w:rsidRDefault="00207968" w:rsidP="00207968">
                        <w:pPr>
                          <w:jc w:val="center"/>
                        </w:pPr>
                      </w:p>
                    </w:txbxContent>
                  </v:textbox>
                </v:shape>
                <v:line id="Line 4742" o:spid="_x0000_s1028" style="position:absolute;flip:x;visibility:visible;mso-wrap-style:square" from="6547,5848" to="6547,7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4743" o:spid="_x0000_s1029" style="position:absolute;rotation:90;visibility:visible;mso-wrap-style:square" from="4160,8148" to="4387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cbj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" strokeweight="1pt"/>
                <v:line id="Line 4744" o:spid="_x0000_s1030" style="position:absolute;rotation:90;visibility:visible;mso-wrap-style:square" from="5217,7292" to="5217,9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4745" o:spid="_x0000_s1031" style="position:absolute;visibility:visible;mso-wrap-style:square" from="6303,5806" to="6665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4747" o:spid="_x0000_s1032" style="position:absolute;visibility:visible;mso-wrap-style:square" from="6295,7721" to="6694,7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748" o:spid="_x0000_s1033" type="#_x0000_t202" style="position:absolute;left:6555;top:7360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0B67000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4749" o:spid="_x0000_s1034" type="#_x0000_t202" style="position:absolute;left:4474;top:7352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1DD09C1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4750" o:spid="_x0000_s1035" type="#_x0000_t202" style="position:absolute;left:5777;top:7328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59FB46C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4751" o:spid="_x0000_s1036" type="#_x0000_t202" style="position:absolute;left:5777;top:5982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1EF86F1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4752" o:spid="_x0000_s1037" type="#_x0000_t202" style="position:absolute;left:6547;top:6533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0E8C0FB4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4753" o:spid="_x0000_s1038" type="#_x0000_t202" style="position:absolute;left:4975;top:7765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B99052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4754" o:spid="_x0000_s1039" style="position:absolute;rotation:90;visibility:visible;mso-wrap-style:square" from="6022,8148" to="6249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" strokeweight="1pt"/>
                <v:group id="Group 4755" o:spid="_x0000_s1040" style="position:absolute;left:5307;top:6918;width:380;height:390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Text Box 4756" o:spid="_x0000_s1041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6FDB9B36" w14:textId="77777777" w:rsidR="00D74F4D" w:rsidRPr="006849CD" w:rsidRDefault="00D74F4D" w:rsidP="00FF6BC0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849CD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757" o:spid="_x0000_s1042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>
                    <v:textbox>
                      <w:txbxContent>
                        <w:p w14:paraId="000D2559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58" o:spid="_x0000_s1043" style="position:absolute;left:5864;top:7672;width:520;height:263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4759" o:spid="_x0000_s1044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4760" o:spid="_x0000_s1045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" fillcolor="black">
                      <v:fill r:id="rId8" o:title="" type="pattern"/>
                      <v:textbox>
                        <w:txbxContent>
                          <w:p w14:paraId="4D99AA53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4761" o:spid="_x0000_s1046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" fillcolor="black" stroked="f">
                      <v:fill r:id="rId8" o:title="" type="pattern"/>
                      <v:textbox>
                        <w:txbxContent>
                          <w:p w14:paraId="3EC56BCC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4762" o:spid="_x0000_s1047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>
                    <v:textbox>
                      <w:txbxContent>
                        <w:p w14:paraId="5CC3C809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63" o:spid="_x0000_s1048" style="position:absolute;left:5881;top:5591;width:520;height:263;rotation:180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">
                  <v:group id="Group 4764" o:spid="_x0000_s1049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AutoShape 4765" o:spid="_x0000_s105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9sxgAAANsAAAAPAAAAZHJzL2Rvd25yZXYueG1sRI9Ba8JA&#10;FITvhf6H5RV6KXWjo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IJefbM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2FAB9DB3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4766" o:spid="_x0000_s105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" fillcolor="black" stroked="f">
                      <v:fill r:id="rId8" o:title="" type="pattern"/>
                      <v:textbox>
                        <w:txbxContent>
                          <w:p w14:paraId="6D199446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4767" o:spid="_x0000_s1052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<v:textbox>
                      <w:txbxContent>
                        <w:p w14:paraId="6ED83837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68" o:spid="_x0000_s1053" style="position:absolute;left:3903;top:7548;width:525;height:283;rotation:90" coordorigin="5615,13569" coordsize="525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">
                  <v:shape id="AutoShape 4769" o:spid="_x0000_s1054" type="#_x0000_t5" style="position:absolute;left:5813;top:13602;width:138;height: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52E87CCF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4770" o:spid="_x0000_s1055" style="position:absolute;left:5615;top:13757;width:52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" fillcolor="black" stroked="f" strokeweight="1.5pt">
                    <v:fill r:id="rId8" o:title="" type="pattern"/>
                    <v:textbox>
                      <w:txbxContent>
                        <w:p w14:paraId="3E7CDEFD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4771" o:spid="_x0000_s1056" style="position:absolute;left:5841;top:13569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>
                    <v:textbox>
                      <w:txbxContent>
                        <w:p w14:paraId="27DFF9E7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4772" o:spid="_x0000_s1057" type="#_x0000_t202" style="position:absolute;left:4251;top:6432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A6C56DF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Y,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773" o:spid="_x0000_s1058" type="#_x0000_t32" style="position:absolute;left:4277;top:6791;width:0;height: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" strokeweight="1pt"/>
                <w10:wrap type="square"/>
              </v:group>
            </w:pict>
          </mc:Fallback>
        </mc:AlternateContent>
      </w:r>
    </w:p>
    <w:p w14:paraId="5328EEB8" w14:textId="6004338F" w:rsidR="0081018D" w:rsidRDefault="00F45818" w:rsidP="0081018D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81018D" w:rsidRPr="009D497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645ADC76" w14:textId="77777777" w:rsidR="0081018D" w:rsidRPr="0015032D" w:rsidRDefault="0081018D" w:rsidP="0081018D">
      <w:pPr>
        <w:ind w:right="-6"/>
        <w:jc w:val="both"/>
        <w:rPr>
          <w:rFonts w:ascii="Times New Roman" w:hAnsi="Times New Roman"/>
          <w:color w:val="000000"/>
        </w:rPr>
      </w:pPr>
    </w:p>
    <w:p w14:paraId="0CC88FFC" w14:textId="1C3AEDA9" w:rsidR="0081018D" w:rsidRDefault="00356E8B" w:rsidP="00356E8B">
      <w:pPr>
        <w:tabs>
          <w:tab w:val="left" w:pos="7230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356E8B">
        <w:rPr>
          <w:rFonts w:ascii="Times New Roman" w:hAnsi="Times New Roman"/>
          <w:color w:val="000000"/>
        </w:rPr>
        <w:t>Determine the angular speed of free vibrations</w:t>
      </w:r>
      <w:r w:rsidR="00FF6BC0">
        <w:rPr>
          <w:rFonts w:ascii="Times New Roman" w:hAnsi="Times New Roman"/>
          <w:color w:val="000000"/>
        </w:rPr>
        <w:t xml:space="preserve"> for the </w:t>
      </w:r>
      <w:r w:rsidR="00FF6BC0" w:rsidRPr="00356E8B">
        <w:rPr>
          <w:rFonts w:ascii="Times New Roman" w:hAnsi="Times New Roman"/>
        </w:rPr>
        <w:t>thin triangular</w:t>
      </w:r>
      <w:r w:rsidR="00FF6BC0">
        <w:rPr>
          <w:rFonts w:ascii="Times New Roman" w:hAnsi="Times New Roman"/>
        </w:rPr>
        <w:t xml:space="preserve"> slab</w:t>
      </w:r>
      <w:r w:rsidR="00FF6BC0" w:rsidRPr="00356E8B">
        <w:rPr>
          <w:rFonts w:ascii="Times New Roman" w:hAnsi="Times New Roman"/>
        </w:rPr>
        <w:t xml:space="preserve"> </w:t>
      </w:r>
      <w:r w:rsidR="00FF6BC0">
        <w:rPr>
          <w:rFonts w:ascii="Times New Roman" w:hAnsi="Times New Roman"/>
        </w:rPr>
        <w:t xml:space="preserve">shown. </w:t>
      </w:r>
      <w:r w:rsidR="0081018D" w:rsidRPr="00356E8B">
        <w:rPr>
          <w:rFonts w:ascii="Times New Roman" w:hAnsi="Times New Roman"/>
        </w:rPr>
        <w:t xml:space="preserve">Assume plane </w:t>
      </w:r>
      <w:r w:rsidR="0081018D" w:rsidRPr="00614B08">
        <w:rPr>
          <w:rFonts w:ascii="Times New Roman" w:hAnsi="Times New Roman"/>
          <w:szCs w:val="24"/>
        </w:rPr>
        <w:t>stress conditions</w:t>
      </w:r>
      <w:r w:rsidR="003E6FAA">
        <w:rPr>
          <w:rFonts w:ascii="Times New Roman" w:hAnsi="Times New Roman"/>
          <w:szCs w:val="24"/>
        </w:rPr>
        <w:t>. T</w:t>
      </w:r>
      <w:r w:rsidRPr="00614B08">
        <w:rPr>
          <w:rFonts w:ascii="Times New Roman" w:hAnsi="Times New Roman"/>
          <w:szCs w:val="24"/>
        </w:rPr>
        <w:t xml:space="preserve">he material properties </w:t>
      </w:r>
      <w:r w:rsidRPr="00614B08">
        <w:rPr>
          <w:rFonts w:ascii="Times New Roman" w:hAnsi="Times New Roman"/>
          <w:i/>
          <w:szCs w:val="24"/>
        </w:rPr>
        <w:t>E</w:t>
      </w:r>
      <w:r w:rsidRPr="00614B08">
        <w:rPr>
          <w:rFonts w:ascii="Times New Roman" w:hAnsi="Times New Roman"/>
          <w:szCs w:val="24"/>
        </w:rPr>
        <w:t>,</w:t>
      </w:r>
      <w:r w:rsidR="00F4581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6"/>
        </w:rPr>
        <w:object w:dxaOrig="200" w:dyaOrig="220" w14:anchorId="4552B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.9pt" o:ole="">
            <v:imagedata r:id="rId9" o:title=""/>
          </v:shape>
          <o:OLEObject Type="Embed" ProgID="Equation.DSMT4" ShapeID="_x0000_i1025" DrawAspect="Content" ObjectID="_1735719686" r:id="rId10"/>
        </w:object>
      </w:r>
      <w:r w:rsidRPr="00614B08">
        <w:rPr>
          <w:rFonts w:ascii="Times New Roman" w:hAnsi="Times New Roman"/>
          <w:szCs w:val="24"/>
        </w:rPr>
        <w:t>,</w:t>
      </w:r>
      <w:bookmarkStart w:id="0" w:name="MTBlankEqn"/>
      <w:r w:rsidR="00386A15" w:rsidRPr="00386A15">
        <w:rPr>
          <w:position w:val="-10"/>
        </w:rPr>
        <w:object w:dxaOrig="240" w:dyaOrig="260" w14:anchorId="02DC266C">
          <v:shape id="_x0000_i1026" type="#_x0000_t75" style="width:11.95pt;height:13.05pt" o:ole="">
            <v:imagedata r:id="rId11" o:title=""/>
          </v:shape>
          <o:OLEObject Type="Embed" ProgID="Equation.DSMT4" ShapeID="_x0000_i1026" DrawAspect="Content" ObjectID="_1735719687" r:id="rId12"/>
        </w:object>
      </w:r>
      <w:bookmarkEnd w:id="0"/>
      <w:r w:rsidR="003E6FAA">
        <w:rPr>
          <w:rFonts w:ascii="Times New Roman" w:hAnsi="Times New Roman"/>
          <w:szCs w:val="24"/>
        </w:rPr>
        <w:t xml:space="preserve"> </w:t>
      </w:r>
      <w:r w:rsidR="00FF6BC0">
        <w:rPr>
          <w:rFonts w:ascii="Times New Roman" w:hAnsi="Times New Roman"/>
        </w:rPr>
        <w:t>and</w:t>
      </w:r>
      <w:r w:rsidR="00FF6BC0" w:rsidRPr="00356E8B">
        <w:rPr>
          <w:rFonts w:ascii="Times New Roman" w:hAnsi="Times New Roman"/>
        </w:rPr>
        <w:t xml:space="preserve"> thickness </w:t>
      </w:r>
      <w:r w:rsidR="00386A15" w:rsidRPr="00386A15">
        <w:rPr>
          <w:position w:val="-6"/>
        </w:rPr>
        <w:object w:dxaOrig="200" w:dyaOrig="279" w14:anchorId="6E685A2F">
          <v:shape id="_x0000_i1027" type="#_x0000_t75" style="width:10pt;height:14.1pt" o:ole="">
            <v:imagedata r:id="rId13" o:title=""/>
          </v:shape>
          <o:OLEObject Type="Embed" ProgID="Equation.DSMT4" ShapeID="_x0000_i1027" DrawAspect="Content" ObjectID="_1735719688" r:id="rId14"/>
        </w:object>
      </w:r>
      <w:r w:rsidR="00FF6BC0">
        <w:rPr>
          <w:rFonts w:ascii="Times New Roman" w:hAnsi="Times New Roman"/>
        </w:rPr>
        <w:t xml:space="preserve"> of the slab </w:t>
      </w:r>
      <w:r w:rsidRPr="00614B08">
        <w:rPr>
          <w:rFonts w:ascii="Times New Roman" w:hAnsi="Times New Roman"/>
          <w:szCs w:val="24"/>
        </w:rPr>
        <w:t>are constants.</w:t>
      </w:r>
      <w:r w:rsidR="00614B08" w:rsidRPr="00614B08">
        <w:rPr>
          <w:rFonts w:ascii="Times New Roman" w:hAnsi="Times New Roman"/>
          <w:szCs w:val="24"/>
        </w:rPr>
        <w:t xml:space="preserve"> Use the approximations</w:t>
      </w:r>
      <w:r w:rsidR="00614B0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6"/>
        </w:rPr>
        <w:object w:dxaOrig="560" w:dyaOrig="279" w14:anchorId="40B7ED09">
          <v:shape id="_x0000_i1028" type="#_x0000_t75" style="width:27.85pt;height:14.1pt" o:ole="">
            <v:imagedata r:id="rId15" o:title=""/>
          </v:shape>
          <o:OLEObject Type="Embed" ProgID="Equation.DSMT4" ShapeID="_x0000_i1028" DrawAspect="Content" ObjectID="_1735719689" r:id="rId16"/>
        </w:object>
      </w:r>
      <w:r w:rsidR="00614B08" w:rsidRPr="00614B08">
        <w:rPr>
          <w:rFonts w:ascii="Times New Roman" w:hAnsi="Times New Roman"/>
          <w:szCs w:val="24"/>
        </w:rPr>
        <w:t xml:space="preserve"> and </w:t>
      </w:r>
      <w:r w:rsidR="00386A15" w:rsidRPr="00386A15">
        <w:rPr>
          <w:position w:val="-12"/>
        </w:rPr>
        <w:object w:dxaOrig="1600" w:dyaOrig="360" w14:anchorId="6EAB61D7">
          <v:shape id="_x0000_i1029" type="#_x0000_t75" style="width:80.05pt;height:18.05pt" o:ole="">
            <v:imagedata r:id="rId17" o:title=""/>
          </v:shape>
          <o:OLEObject Type="Embed" ProgID="Equation.DSMT4" ShapeID="_x0000_i1029" DrawAspect="Content" ObjectID="_1735719690" r:id="rId18"/>
        </w:object>
      </w:r>
      <w:r w:rsidR="00614B08" w:rsidRPr="00614B08">
        <w:rPr>
          <w:rFonts w:ascii="Times New Roman" w:hAnsi="Times New Roman"/>
          <w:szCs w:val="24"/>
        </w:rPr>
        <w:t xml:space="preserve"> in which the nodal value</w:t>
      </w:r>
      <w:r w:rsidR="00614B0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12"/>
        </w:rPr>
        <w:object w:dxaOrig="380" w:dyaOrig="360" w14:anchorId="30F0FF6B">
          <v:shape id="_x0000_i1030" type="#_x0000_t75" style="width:19.1pt;height:18.05pt" o:ole="">
            <v:imagedata r:id="rId19" o:title=""/>
          </v:shape>
          <o:OLEObject Type="Embed" ProgID="Equation.DSMT4" ShapeID="_x0000_i1030" DrawAspect="Content" ObjectID="_1735719691" r:id="rId20"/>
        </w:object>
      </w:r>
      <w:r w:rsidR="00614B08" w:rsidRPr="00614B08">
        <w:rPr>
          <w:rFonts w:ascii="Times New Roman" w:hAnsi="Times New Roman"/>
          <w:szCs w:val="24"/>
        </w:rPr>
        <w:t xml:space="preserve"> </w:t>
      </w:r>
      <w:r w:rsidR="00D74F4D">
        <w:rPr>
          <w:rFonts w:ascii="Times New Roman" w:hAnsi="Times New Roman"/>
          <w:szCs w:val="24"/>
        </w:rPr>
        <w:t>is a</w:t>
      </w:r>
      <w:r w:rsidR="00614B08" w:rsidRPr="00614B08">
        <w:rPr>
          <w:rFonts w:ascii="Times New Roman" w:hAnsi="Times New Roman"/>
          <w:szCs w:val="24"/>
        </w:rPr>
        <w:t xml:space="preserve"> function of time.</w:t>
      </w:r>
    </w:p>
    <w:p w14:paraId="11846B58" w14:textId="2016C6DE" w:rsidR="001C5383" w:rsidRDefault="001C5383" w:rsidP="001C6A68">
      <w:pPr>
        <w:tabs>
          <w:tab w:val="left" w:pos="7230"/>
        </w:tabs>
        <w:jc w:val="both"/>
        <w:rPr>
          <w:szCs w:val="24"/>
          <w:lang w:val="en-US"/>
        </w:rPr>
      </w:pPr>
    </w:p>
    <w:p w14:paraId="24D7F975" w14:textId="224322CF" w:rsidR="001C5383" w:rsidRDefault="001C5383" w:rsidP="001C6A68">
      <w:pPr>
        <w:tabs>
          <w:tab w:val="left" w:pos="7230"/>
        </w:tabs>
        <w:jc w:val="both"/>
        <w:rPr>
          <w:rFonts w:ascii="Times New Roman" w:hAnsi="Times New Roman"/>
          <w:szCs w:val="24"/>
        </w:rPr>
      </w:pPr>
    </w:p>
    <w:sectPr w:rsidR="001C5383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A02FD6" w14:textId="77777777" w:rsidR="0064555D" w:rsidRDefault="0064555D">
      <w:r>
        <w:separator/>
      </w:r>
    </w:p>
  </w:endnote>
  <w:endnote w:type="continuationSeparator" w:id="0">
    <w:p w14:paraId="5B495833" w14:textId="77777777" w:rsidR="0064555D" w:rsidRDefault="006455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52F34F" w14:textId="77777777" w:rsidR="0064555D" w:rsidRDefault="0064555D">
      <w:r>
        <w:separator/>
      </w:r>
    </w:p>
  </w:footnote>
  <w:footnote w:type="continuationSeparator" w:id="0">
    <w:p w14:paraId="62E6F024" w14:textId="77777777" w:rsidR="0064555D" w:rsidRDefault="006455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69538570">
    <w:abstractNumId w:val="0"/>
  </w:num>
  <w:num w:numId="2" w16cid:durableId="7318520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16585"/>
    <w:rsid w:val="0002575F"/>
    <w:rsid w:val="00025A3D"/>
    <w:rsid w:val="00032464"/>
    <w:rsid w:val="000370B9"/>
    <w:rsid w:val="00037763"/>
    <w:rsid w:val="00040079"/>
    <w:rsid w:val="00043166"/>
    <w:rsid w:val="00051D06"/>
    <w:rsid w:val="00055BA4"/>
    <w:rsid w:val="000641CE"/>
    <w:rsid w:val="00074198"/>
    <w:rsid w:val="0009078E"/>
    <w:rsid w:val="000972D3"/>
    <w:rsid w:val="000A4719"/>
    <w:rsid w:val="000B0F30"/>
    <w:rsid w:val="000C3C92"/>
    <w:rsid w:val="000C5DAE"/>
    <w:rsid w:val="000C77FC"/>
    <w:rsid w:val="000D5249"/>
    <w:rsid w:val="000E555F"/>
    <w:rsid w:val="000E7CAA"/>
    <w:rsid w:val="000F187F"/>
    <w:rsid w:val="000F59E6"/>
    <w:rsid w:val="00105DC0"/>
    <w:rsid w:val="00131628"/>
    <w:rsid w:val="0013232C"/>
    <w:rsid w:val="001373C4"/>
    <w:rsid w:val="00137D3A"/>
    <w:rsid w:val="00144628"/>
    <w:rsid w:val="001522FD"/>
    <w:rsid w:val="00155583"/>
    <w:rsid w:val="00157CA8"/>
    <w:rsid w:val="00162B8C"/>
    <w:rsid w:val="00171796"/>
    <w:rsid w:val="0017684A"/>
    <w:rsid w:val="001A1A0E"/>
    <w:rsid w:val="001A7FDC"/>
    <w:rsid w:val="001C5383"/>
    <w:rsid w:val="001C59EF"/>
    <w:rsid w:val="001C6A68"/>
    <w:rsid w:val="001C7933"/>
    <w:rsid w:val="001F0A86"/>
    <w:rsid w:val="00204DDB"/>
    <w:rsid w:val="002068A7"/>
    <w:rsid w:val="00207968"/>
    <w:rsid w:val="00211A44"/>
    <w:rsid w:val="00215FA7"/>
    <w:rsid w:val="002205AF"/>
    <w:rsid w:val="0022386C"/>
    <w:rsid w:val="00223AA8"/>
    <w:rsid w:val="002309C3"/>
    <w:rsid w:val="002435F9"/>
    <w:rsid w:val="0024781C"/>
    <w:rsid w:val="00257E73"/>
    <w:rsid w:val="00280581"/>
    <w:rsid w:val="00280FB2"/>
    <w:rsid w:val="00285D2A"/>
    <w:rsid w:val="002A2D68"/>
    <w:rsid w:val="002A308A"/>
    <w:rsid w:val="002B13BB"/>
    <w:rsid w:val="002B6E5A"/>
    <w:rsid w:val="002D0DA5"/>
    <w:rsid w:val="002D2CAD"/>
    <w:rsid w:val="002D6006"/>
    <w:rsid w:val="002D6E06"/>
    <w:rsid w:val="002E3265"/>
    <w:rsid w:val="002E38C5"/>
    <w:rsid w:val="002E7907"/>
    <w:rsid w:val="002F079B"/>
    <w:rsid w:val="002F38AD"/>
    <w:rsid w:val="00302227"/>
    <w:rsid w:val="0030354D"/>
    <w:rsid w:val="00305348"/>
    <w:rsid w:val="00311862"/>
    <w:rsid w:val="00314CB7"/>
    <w:rsid w:val="00315786"/>
    <w:rsid w:val="003171A1"/>
    <w:rsid w:val="0032566D"/>
    <w:rsid w:val="003329F2"/>
    <w:rsid w:val="00333FB3"/>
    <w:rsid w:val="00335DB2"/>
    <w:rsid w:val="00341F50"/>
    <w:rsid w:val="0035492D"/>
    <w:rsid w:val="00356E8B"/>
    <w:rsid w:val="00360618"/>
    <w:rsid w:val="003643AF"/>
    <w:rsid w:val="00371F3C"/>
    <w:rsid w:val="00386A15"/>
    <w:rsid w:val="00390C13"/>
    <w:rsid w:val="00391680"/>
    <w:rsid w:val="00393256"/>
    <w:rsid w:val="003944C3"/>
    <w:rsid w:val="003A37AB"/>
    <w:rsid w:val="003A7F86"/>
    <w:rsid w:val="003E514F"/>
    <w:rsid w:val="003E605E"/>
    <w:rsid w:val="003E6FAA"/>
    <w:rsid w:val="0040745C"/>
    <w:rsid w:val="004162BA"/>
    <w:rsid w:val="00434B36"/>
    <w:rsid w:val="00440049"/>
    <w:rsid w:val="004440A9"/>
    <w:rsid w:val="00457264"/>
    <w:rsid w:val="00464BCC"/>
    <w:rsid w:val="00464DF5"/>
    <w:rsid w:val="00471933"/>
    <w:rsid w:val="00496560"/>
    <w:rsid w:val="004B03F0"/>
    <w:rsid w:val="004B2DC2"/>
    <w:rsid w:val="004C5180"/>
    <w:rsid w:val="004E0798"/>
    <w:rsid w:val="004E13EA"/>
    <w:rsid w:val="004F2F74"/>
    <w:rsid w:val="004F347F"/>
    <w:rsid w:val="005066EA"/>
    <w:rsid w:val="005441DF"/>
    <w:rsid w:val="005527B0"/>
    <w:rsid w:val="0057366D"/>
    <w:rsid w:val="0058103A"/>
    <w:rsid w:val="005814BE"/>
    <w:rsid w:val="00584138"/>
    <w:rsid w:val="005875DA"/>
    <w:rsid w:val="005A15E8"/>
    <w:rsid w:val="005A55D9"/>
    <w:rsid w:val="005B3337"/>
    <w:rsid w:val="005C0A02"/>
    <w:rsid w:val="005C27F5"/>
    <w:rsid w:val="005C3E62"/>
    <w:rsid w:val="005D4CCA"/>
    <w:rsid w:val="005E392E"/>
    <w:rsid w:val="005E6B85"/>
    <w:rsid w:val="005F03F2"/>
    <w:rsid w:val="005F23E6"/>
    <w:rsid w:val="005F413E"/>
    <w:rsid w:val="006062FA"/>
    <w:rsid w:val="00614B08"/>
    <w:rsid w:val="00621B63"/>
    <w:rsid w:val="00624214"/>
    <w:rsid w:val="0063025A"/>
    <w:rsid w:val="006334E1"/>
    <w:rsid w:val="00641E38"/>
    <w:rsid w:val="0064555D"/>
    <w:rsid w:val="006474E1"/>
    <w:rsid w:val="006500F4"/>
    <w:rsid w:val="00670779"/>
    <w:rsid w:val="00680F65"/>
    <w:rsid w:val="00686C7B"/>
    <w:rsid w:val="006906B9"/>
    <w:rsid w:val="006A391A"/>
    <w:rsid w:val="006A3C9A"/>
    <w:rsid w:val="006B126A"/>
    <w:rsid w:val="006E5A6B"/>
    <w:rsid w:val="006F08C7"/>
    <w:rsid w:val="006F10E8"/>
    <w:rsid w:val="006F3515"/>
    <w:rsid w:val="006F6397"/>
    <w:rsid w:val="00723D2B"/>
    <w:rsid w:val="00726F7E"/>
    <w:rsid w:val="00734BB6"/>
    <w:rsid w:val="007742AF"/>
    <w:rsid w:val="00777F88"/>
    <w:rsid w:val="0078186C"/>
    <w:rsid w:val="00790794"/>
    <w:rsid w:val="00796EEA"/>
    <w:rsid w:val="007A2F69"/>
    <w:rsid w:val="007B39C6"/>
    <w:rsid w:val="007E7E11"/>
    <w:rsid w:val="007F044A"/>
    <w:rsid w:val="007F2B77"/>
    <w:rsid w:val="00807D1F"/>
    <w:rsid w:val="0081018D"/>
    <w:rsid w:val="0081258B"/>
    <w:rsid w:val="00812D53"/>
    <w:rsid w:val="00824B02"/>
    <w:rsid w:val="0082522A"/>
    <w:rsid w:val="008344FF"/>
    <w:rsid w:val="00836CE3"/>
    <w:rsid w:val="008422BC"/>
    <w:rsid w:val="0086061A"/>
    <w:rsid w:val="0087003A"/>
    <w:rsid w:val="00871347"/>
    <w:rsid w:val="00871E12"/>
    <w:rsid w:val="00877D6E"/>
    <w:rsid w:val="008810EC"/>
    <w:rsid w:val="0088567A"/>
    <w:rsid w:val="008856BC"/>
    <w:rsid w:val="00887DF9"/>
    <w:rsid w:val="008A694B"/>
    <w:rsid w:val="008C1BCF"/>
    <w:rsid w:val="008D0573"/>
    <w:rsid w:val="008D465E"/>
    <w:rsid w:val="008D7BC6"/>
    <w:rsid w:val="008E4199"/>
    <w:rsid w:val="008E4EA5"/>
    <w:rsid w:val="008F340B"/>
    <w:rsid w:val="008F557A"/>
    <w:rsid w:val="00911975"/>
    <w:rsid w:val="00934D72"/>
    <w:rsid w:val="00946368"/>
    <w:rsid w:val="00947360"/>
    <w:rsid w:val="009506FF"/>
    <w:rsid w:val="009521FE"/>
    <w:rsid w:val="00952A84"/>
    <w:rsid w:val="00970CC1"/>
    <w:rsid w:val="009725CD"/>
    <w:rsid w:val="00976958"/>
    <w:rsid w:val="009807C7"/>
    <w:rsid w:val="00985C87"/>
    <w:rsid w:val="009864CC"/>
    <w:rsid w:val="009950A1"/>
    <w:rsid w:val="00995B01"/>
    <w:rsid w:val="009A3583"/>
    <w:rsid w:val="009A4F9F"/>
    <w:rsid w:val="009C1262"/>
    <w:rsid w:val="009C3D99"/>
    <w:rsid w:val="009C6D63"/>
    <w:rsid w:val="009C6F6D"/>
    <w:rsid w:val="009D0881"/>
    <w:rsid w:val="009D497A"/>
    <w:rsid w:val="009D7F2A"/>
    <w:rsid w:val="009E398D"/>
    <w:rsid w:val="009F25DB"/>
    <w:rsid w:val="009F26FF"/>
    <w:rsid w:val="009F4BC1"/>
    <w:rsid w:val="00A13389"/>
    <w:rsid w:val="00A1614B"/>
    <w:rsid w:val="00A2255A"/>
    <w:rsid w:val="00A249C9"/>
    <w:rsid w:val="00A325CF"/>
    <w:rsid w:val="00A70AE5"/>
    <w:rsid w:val="00A70B98"/>
    <w:rsid w:val="00A72D10"/>
    <w:rsid w:val="00AB0CFE"/>
    <w:rsid w:val="00AB11D1"/>
    <w:rsid w:val="00AB3C0F"/>
    <w:rsid w:val="00AB5F7D"/>
    <w:rsid w:val="00AB686B"/>
    <w:rsid w:val="00AE3BC1"/>
    <w:rsid w:val="00AF24AF"/>
    <w:rsid w:val="00AF285B"/>
    <w:rsid w:val="00AF2C81"/>
    <w:rsid w:val="00AF2E1B"/>
    <w:rsid w:val="00B14109"/>
    <w:rsid w:val="00B142EB"/>
    <w:rsid w:val="00B231CE"/>
    <w:rsid w:val="00B30848"/>
    <w:rsid w:val="00B357C5"/>
    <w:rsid w:val="00B405C2"/>
    <w:rsid w:val="00B42423"/>
    <w:rsid w:val="00B433C6"/>
    <w:rsid w:val="00B53D07"/>
    <w:rsid w:val="00B56B6C"/>
    <w:rsid w:val="00B615CA"/>
    <w:rsid w:val="00B8044D"/>
    <w:rsid w:val="00B80EDA"/>
    <w:rsid w:val="00B84771"/>
    <w:rsid w:val="00BA2E02"/>
    <w:rsid w:val="00BA4256"/>
    <w:rsid w:val="00BB0000"/>
    <w:rsid w:val="00BB6752"/>
    <w:rsid w:val="00BB7DA1"/>
    <w:rsid w:val="00BE4239"/>
    <w:rsid w:val="00BF5445"/>
    <w:rsid w:val="00C11683"/>
    <w:rsid w:val="00C11BD3"/>
    <w:rsid w:val="00C127B1"/>
    <w:rsid w:val="00C137EC"/>
    <w:rsid w:val="00C408FF"/>
    <w:rsid w:val="00C40D5D"/>
    <w:rsid w:val="00C40D9B"/>
    <w:rsid w:val="00C50F14"/>
    <w:rsid w:val="00C5404E"/>
    <w:rsid w:val="00C67D86"/>
    <w:rsid w:val="00C77E90"/>
    <w:rsid w:val="00C9781A"/>
    <w:rsid w:val="00CB736B"/>
    <w:rsid w:val="00CC35CD"/>
    <w:rsid w:val="00CD12AD"/>
    <w:rsid w:val="00CE2C7B"/>
    <w:rsid w:val="00CE660C"/>
    <w:rsid w:val="00CF5F9F"/>
    <w:rsid w:val="00CF6443"/>
    <w:rsid w:val="00D00CB1"/>
    <w:rsid w:val="00D07DB6"/>
    <w:rsid w:val="00D221DA"/>
    <w:rsid w:val="00D36EAB"/>
    <w:rsid w:val="00D412E5"/>
    <w:rsid w:val="00D43DB0"/>
    <w:rsid w:val="00D45A37"/>
    <w:rsid w:val="00D46324"/>
    <w:rsid w:val="00D5215F"/>
    <w:rsid w:val="00D55C53"/>
    <w:rsid w:val="00D60C19"/>
    <w:rsid w:val="00D63F85"/>
    <w:rsid w:val="00D70660"/>
    <w:rsid w:val="00D74F4D"/>
    <w:rsid w:val="00D928C6"/>
    <w:rsid w:val="00D9356F"/>
    <w:rsid w:val="00DA1934"/>
    <w:rsid w:val="00DC5C01"/>
    <w:rsid w:val="00DE2A6A"/>
    <w:rsid w:val="00DE4529"/>
    <w:rsid w:val="00DE7F42"/>
    <w:rsid w:val="00E06D04"/>
    <w:rsid w:val="00E127FA"/>
    <w:rsid w:val="00E158EF"/>
    <w:rsid w:val="00E20BD8"/>
    <w:rsid w:val="00E3003F"/>
    <w:rsid w:val="00E33E32"/>
    <w:rsid w:val="00E46B65"/>
    <w:rsid w:val="00E47CEB"/>
    <w:rsid w:val="00E55F28"/>
    <w:rsid w:val="00E62ACB"/>
    <w:rsid w:val="00E6449B"/>
    <w:rsid w:val="00E64E76"/>
    <w:rsid w:val="00E72A0D"/>
    <w:rsid w:val="00E7568A"/>
    <w:rsid w:val="00E75DF2"/>
    <w:rsid w:val="00E87E23"/>
    <w:rsid w:val="00E914FD"/>
    <w:rsid w:val="00E94398"/>
    <w:rsid w:val="00E9719A"/>
    <w:rsid w:val="00EB0A19"/>
    <w:rsid w:val="00EB68E9"/>
    <w:rsid w:val="00EC1DA9"/>
    <w:rsid w:val="00EC2C3E"/>
    <w:rsid w:val="00ED28BB"/>
    <w:rsid w:val="00ED3086"/>
    <w:rsid w:val="00ED3345"/>
    <w:rsid w:val="00ED6CEA"/>
    <w:rsid w:val="00EE309C"/>
    <w:rsid w:val="00EE5A40"/>
    <w:rsid w:val="00F11A57"/>
    <w:rsid w:val="00F1244F"/>
    <w:rsid w:val="00F257EF"/>
    <w:rsid w:val="00F31E06"/>
    <w:rsid w:val="00F3436D"/>
    <w:rsid w:val="00F37E48"/>
    <w:rsid w:val="00F414EF"/>
    <w:rsid w:val="00F415F8"/>
    <w:rsid w:val="00F45818"/>
    <w:rsid w:val="00F5243C"/>
    <w:rsid w:val="00F66790"/>
    <w:rsid w:val="00F67029"/>
    <w:rsid w:val="00F70EEE"/>
    <w:rsid w:val="00F72740"/>
    <w:rsid w:val="00F73F79"/>
    <w:rsid w:val="00F74317"/>
    <w:rsid w:val="00F75309"/>
    <w:rsid w:val="00F757DE"/>
    <w:rsid w:val="00F9080B"/>
    <w:rsid w:val="00FA17BB"/>
    <w:rsid w:val="00FB27E1"/>
    <w:rsid w:val="00FC3875"/>
    <w:rsid w:val="00FE06F5"/>
    <w:rsid w:val="00FF5B9F"/>
    <w:rsid w:val="00FF5C5C"/>
    <w:rsid w:val="00FF6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,"/>
  <w14:docId w14:val="3A06E6C8"/>
  <w15:chartTrackingRefBased/>
  <w15:docId w15:val="{981265D3-232E-4FF0-9261-9F36DF8145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1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48</Words>
  <Characters>284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hapter 3 examples</vt:lpstr>
      <vt:lpstr>1</vt:lpstr>
    </vt:vector>
  </TitlesOfParts>
  <Company/>
  <LinksUpToDate>false</LinksUpToDate>
  <CharactersWithSpaces>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50</cp:revision>
  <cp:lastPrinted>2023-01-20T09:35:00Z</cp:lastPrinted>
  <dcterms:created xsi:type="dcterms:W3CDTF">2021-01-22T14:48:00Z</dcterms:created>
  <dcterms:modified xsi:type="dcterms:W3CDTF">2023-01-20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